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7196" w:rsidRDefault="00877196" w:rsidP="00877196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877196" w:rsidRDefault="00877196" w:rsidP="00877196">
      <w:r>
        <w:rPr>
          <w:b/>
        </w:rPr>
        <w:t>Date: 09-Nov-2020</w:t>
      </w:r>
    </w:p>
    <w:p w:rsidR="00877196" w:rsidRDefault="00877196" w:rsidP="00877196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428625"/>
            <wp:effectExtent l="19050" t="0" r="9525" b="0"/>
            <wp:docPr id="1" name="Picture 15" descr="C:\Users\chari\Desktop\10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0-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7196" w:rsidRDefault="00877196" w:rsidP="00877196">
      <w:pPr>
        <w:rPr>
          <w:b/>
        </w:rPr>
      </w:pPr>
      <w:r>
        <w:rPr>
          <w:b/>
          <w:noProof/>
        </w:rPr>
        <w:drawing>
          <wp:inline distT="0" distB="0" distL="0" distR="0">
            <wp:extent cx="1304925" cy="457200"/>
            <wp:effectExtent l="19050" t="0" r="9525" b="0"/>
            <wp:docPr id="21" name="Picture 21" descr="C:\Users\chari\Desktop\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chari\Desktop\12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7196" w:rsidRDefault="00877196" w:rsidP="00877196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77196" w:rsidTr="00FA763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77196" w:rsidRDefault="00770149" w:rsidP="00FA763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  <w:r w:rsidR="00877196">
              <w:t>.</w:t>
            </w:r>
          </w:p>
        </w:tc>
      </w:tr>
    </w:tbl>
    <w:p w:rsidR="00877196" w:rsidRDefault="00877196" w:rsidP="00877196"/>
    <w:tbl>
      <w:tblPr>
        <w:tblStyle w:val="TableGrid"/>
        <w:tblW w:w="0" w:type="auto"/>
        <w:tblLook w:val="04A0"/>
      </w:tblPr>
      <w:tblGrid>
        <w:gridCol w:w="9576"/>
      </w:tblGrid>
      <w:tr w:rsidR="00877196" w:rsidTr="00FA7639">
        <w:tc>
          <w:tcPr>
            <w:tcW w:w="9576" w:type="dxa"/>
          </w:tcPr>
          <w:p w:rsidR="00877196" w:rsidRDefault="00877196" w:rsidP="00FA7639">
            <w:r>
              <w:t>Tip</w:t>
            </w:r>
            <w:r w:rsidR="00963FAE">
              <w:t>s</w:t>
            </w:r>
            <w:r>
              <w:t>:</w:t>
            </w:r>
          </w:p>
          <w:p w:rsidR="00877196" w:rsidRDefault="00877196" w:rsidP="00FA7639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44231" r:id="rId7"/>
              </w:object>
            </w:r>
            <w:r>
              <w:t>.</w:t>
            </w:r>
          </w:p>
          <w:p w:rsidR="00877196" w:rsidRDefault="00877196" w:rsidP="00FA7639">
            <w:pPr>
              <w:pStyle w:val="ListParagraph"/>
              <w:ind w:left="1440"/>
            </w:pPr>
            <w:r>
              <w:t>2. Apply the integration on both sides.</w:t>
            </w:r>
          </w:p>
          <w:p w:rsidR="00877196" w:rsidRDefault="00877196" w:rsidP="00F01D2E">
            <w:pPr>
              <w:pStyle w:val="ListParagraph"/>
              <w:ind w:left="1440"/>
            </w:pPr>
            <w:r>
              <w:t xml:space="preserve">3. </w:t>
            </w:r>
            <w:r w:rsidR="00F01D2E" w:rsidRPr="00FA7639">
              <w:rPr>
                <w:position w:val="-16"/>
              </w:rPr>
              <w:object w:dxaOrig="3340" w:dyaOrig="480">
                <v:shape id="_x0000_i1026" type="#_x0000_t75" style="width:167.25pt;height:24pt" o:ole="">
                  <v:imagedata r:id="rId8" o:title=""/>
                </v:shape>
                <o:OLEObject Type="Embed" ProgID="Equation.DSMT4" ShapeID="_x0000_i1026" DrawAspect="Content" ObjectID="_1669544232" r:id="rId9"/>
              </w:object>
            </w:r>
          </w:p>
        </w:tc>
      </w:tr>
    </w:tbl>
    <w:p w:rsidR="00877196" w:rsidRDefault="007A01C5" w:rsidP="00877196">
      <w:r>
        <w:t xml:space="preserve"> 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77196" w:rsidTr="00FA763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43C0" w:rsidRDefault="00C343C0" w:rsidP="00C343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FA7639">
              <w:rPr>
                <w:position w:val="-24"/>
              </w:rPr>
              <w:object w:dxaOrig="1200" w:dyaOrig="620">
                <v:shape id="_x0000_i1027" type="#_x0000_t75" style="width:60pt;height:30.75pt" o:ole="">
                  <v:imagedata r:id="rId10" o:title=""/>
                </v:shape>
                <o:OLEObject Type="Embed" ProgID="Equation.DSMT4" ShapeID="_x0000_i1027" DrawAspect="Content" ObjectID="_1669544233" r:id="rId11"/>
              </w:object>
            </w:r>
          </w:p>
          <w:p w:rsidR="00C343C0" w:rsidRDefault="00C343C0" w:rsidP="00C343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FA7639">
              <w:rPr>
                <w:position w:val="-24"/>
              </w:rPr>
              <w:object w:dxaOrig="1200" w:dyaOrig="620">
                <v:shape id="_x0000_i1028" type="#_x0000_t75" style="width:60pt;height:30.75pt" o:ole="">
                  <v:imagedata r:id="rId10" o:title=""/>
                </v:shape>
                <o:OLEObject Type="Embed" ProgID="Equation.DSMT4" ShapeID="_x0000_i1028" DrawAspect="Content" ObjectID="_1669544234" r:id="rId12"/>
              </w:object>
            </w:r>
          </w:p>
          <w:p w:rsidR="00C343C0" w:rsidRDefault="00C343C0" w:rsidP="00C343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C343C0" w:rsidRDefault="00C343C0" w:rsidP="00C343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C343C0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343C0" w:rsidRPr="00602AC9" w:rsidRDefault="00C343C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343C0" w:rsidRPr="00602AC9" w:rsidRDefault="00C343C0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C343C0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343C0" w:rsidRPr="00602AC9" w:rsidRDefault="00C343C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343C0" w:rsidRPr="00602AC9" w:rsidRDefault="00C343C0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FA7639">
                    <w:rPr>
                      <w:position w:val="-44"/>
                    </w:rPr>
                    <w:object w:dxaOrig="1380" w:dyaOrig="999">
                      <v:shape id="_x0000_i1029" type="#_x0000_t75" style="width:69pt;height:50.25pt" o:ole="">
                        <v:imagedata r:id="rId13" o:title=""/>
                      </v:shape>
                      <o:OLEObject Type="Embed" ProgID="Equation.DSMT4" ShapeID="_x0000_i1029" DrawAspect="Content" ObjectID="_1669544235" r:id="rId14"/>
                    </w:object>
                  </w:r>
                </w:p>
              </w:tc>
            </w:tr>
          </w:tbl>
          <w:p w:rsidR="00C343C0" w:rsidRDefault="00C343C0" w:rsidP="00FA763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C343C0" w:rsidRDefault="00C343C0" w:rsidP="00C343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2:    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C343C0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343C0" w:rsidRPr="00602AC9" w:rsidRDefault="00C343C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343C0" w:rsidRDefault="00C343C0" w:rsidP="008F685B">
                  <w:pPr>
                    <w:widowControl w:val="0"/>
                  </w:pPr>
                  <w:r>
                    <w:t>Apply the integration on both sides.</w:t>
                  </w:r>
                </w:p>
                <w:p w:rsidR="00C343C0" w:rsidRPr="00602AC9" w:rsidRDefault="00C343C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C343C0">
                    <w:rPr>
                      <w:position w:val="-10"/>
                    </w:rPr>
                    <w:object w:dxaOrig="2500" w:dyaOrig="420">
                      <v:shape id="_x0000_i1030" type="#_x0000_t75" style="width:125.25pt;height:21pt" o:ole="">
                        <v:imagedata r:id="rId15" o:title=""/>
                      </v:shape>
                      <o:OLEObject Type="Embed" ProgID="Equation.DSMT4" ShapeID="_x0000_i1030" DrawAspect="Content" ObjectID="_1669544236" r:id="rId16"/>
                    </w:object>
                  </w:r>
                </w:p>
              </w:tc>
            </w:tr>
            <w:tr w:rsidR="00C343C0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343C0" w:rsidRPr="00602AC9" w:rsidRDefault="00C343C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343C0" w:rsidRDefault="00C343C0" w:rsidP="00C343C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</w:t>
                  </w:r>
                  <w:r w:rsidRPr="00FA7639">
                    <w:rPr>
                      <w:position w:val="-16"/>
                    </w:rPr>
                    <w:object w:dxaOrig="1740" w:dyaOrig="440">
                      <v:shape id="_x0000_i1031" type="#_x0000_t75" style="width:87pt;height:21.75pt" o:ole="">
                        <v:imagedata r:id="rId17" o:title=""/>
                      </v:shape>
                      <o:OLEObject Type="Embed" ProgID="Equation.DSMT4" ShapeID="_x0000_i1031" DrawAspect="Content" ObjectID="_1669544237" r:id="rId18"/>
                    </w:object>
                  </w:r>
                </w:p>
                <w:p w:rsidR="00C343C0" w:rsidRDefault="00C343C0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92"/>
                    </w:rPr>
                  </w:pPr>
                  <w:r>
                    <w:t xml:space="preserve">                     </w:t>
                  </w:r>
                  <w:r w:rsidRPr="00FA7639">
                    <w:rPr>
                      <w:position w:val="-10"/>
                    </w:rPr>
                    <w:object w:dxaOrig="2780" w:dyaOrig="420">
                      <v:shape id="_x0000_i1032" type="#_x0000_t75" style="width:138.75pt;height:21pt" o:ole="">
                        <v:imagedata r:id="rId19" o:title=""/>
                      </v:shape>
                      <o:OLEObject Type="Embed" ProgID="Equation.DSMT4" ShapeID="_x0000_i1032" DrawAspect="Content" ObjectID="_1669544238" r:id="rId20"/>
                    </w:object>
                  </w:r>
                </w:p>
                <w:p w:rsidR="00C343C0" w:rsidRPr="00602AC9" w:rsidRDefault="00C343C0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the required general solution of differential equation.</w:t>
                  </w:r>
                  <w:proofErr w:type="gramEnd"/>
                </w:p>
              </w:tc>
            </w:tr>
          </w:tbl>
          <w:p w:rsidR="00877196" w:rsidRDefault="00877196" w:rsidP="00FA763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877196" w:rsidTr="00FA763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77196" w:rsidRDefault="00877196" w:rsidP="00FA763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="009116DB" w:rsidRPr="00FA7639">
              <w:rPr>
                <w:position w:val="-24"/>
              </w:rPr>
              <w:object w:dxaOrig="1200" w:dyaOrig="620">
                <v:shape id="_x0000_i1033" type="#_x0000_t75" style="width:60pt;height:30.75pt" o:ole="">
                  <v:imagedata r:id="rId10" o:title=""/>
                </v:shape>
                <o:OLEObject Type="Embed" ProgID="Equation.DSMT4" ShapeID="_x0000_i1033" DrawAspect="Content" ObjectID="_1669544239" r:id="rId21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="009116DB" w:rsidRPr="00FA7639">
              <w:rPr>
                <w:position w:val="-10"/>
              </w:rPr>
              <w:object w:dxaOrig="2500" w:dyaOrig="420">
                <v:shape id="_x0000_i1034" type="#_x0000_t75" style="width:125.25pt;height:21pt" o:ole="">
                  <v:imagedata r:id="rId22" o:title=""/>
                </v:shape>
                <o:OLEObject Type="Embed" ProgID="Equation.DSMT4" ShapeID="_x0000_i1034" DrawAspect="Content" ObjectID="_1669544240" r:id="rId23"/>
              </w:object>
            </w:r>
            <w:r>
              <w:t>.</w:t>
            </w:r>
          </w:p>
          <w:p w:rsidR="00877196" w:rsidRDefault="00877196" w:rsidP="00FA763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877196" w:rsidRDefault="00877196" w:rsidP="00877196"/>
    <w:p w:rsidR="00877196" w:rsidRDefault="00877196" w:rsidP="00877196"/>
    <w:p w:rsidR="00877196" w:rsidRDefault="00877196" w:rsidP="00877196"/>
    <w:p w:rsidR="00877196" w:rsidRDefault="00877196" w:rsidP="00877196"/>
    <w:p w:rsidR="00877196" w:rsidRDefault="00877196" w:rsidP="00877196"/>
    <w:p w:rsidR="00877196" w:rsidRDefault="00877196" w:rsidP="00877196"/>
    <w:p w:rsidR="00B73B28" w:rsidRDefault="00B73B28"/>
    <w:sectPr w:rsidR="00B73B28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877196"/>
    <w:rsid w:val="00575EC4"/>
    <w:rsid w:val="00641083"/>
    <w:rsid w:val="00770149"/>
    <w:rsid w:val="007A01C5"/>
    <w:rsid w:val="00877196"/>
    <w:rsid w:val="009116DB"/>
    <w:rsid w:val="00963FAE"/>
    <w:rsid w:val="009D0846"/>
    <w:rsid w:val="00B73B28"/>
    <w:rsid w:val="00C343C0"/>
    <w:rsid w:val="00F01D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108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719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7719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71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719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134</Words>
  <Characters>76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9T08:04:00Z</dcterms:created>
  <dcterms:modified xsi:type="dcterms:W3CDTF">2020-12-15T07:47:00Z</dcterms:modified>
</cp:coreProperties>
</file>